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4F21" w:rsidRDefault="00094F21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14300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094F21" w:rsidRDefault="00094F21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4F1B33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 w:rsidRPr="004F1B33">
        <w:rPr>
          <w:rFonts w:ascii="Bookman Old Style" w:hAnsi="Bookman Old Style" w:cs="Arial"/>
          <w:b/>
          <w:bCs/>
          <w:noProof/>
        </w:rPr>
        <w:t>MATHEMATICS</w:t>
      </w:r>
    </w:p>
    <w:p w:rsidR="00094F21" w:rsidRDefault="00094F21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4F1B33">
        <w:rPr>
          <w:rFonts w:ascii="Bookman Old Style" w:hAnsi="Bookman Old Style" w:cs="Arial"/>
          <w:noProof/>
        </w:rPr>
        <w:t>FIF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4F1B33">
        <w:rPr>
          <w:rFonts w:ascii="Bookman Old Style" w:hAnsi="Bookman Old Style" w:cs="Arial"/>
          <w:noProof/>
        </w:rPr>
        <w:t>NOVEMBER 2012</w:t>
      </w:r>
    </w:p>
    <w:p w:rsidR="00094F21" w:rsidRDefault="00094F21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4F1B33">
        <w:rPr>
          <w:rFonts w:ascii="Bookman Old Style" w:hAnsi="Bookman Old Style" w:cs="Arial"/>
          <w:noProof/>
        </w:rPr>
        <w:t>MT 5508</w:t>
      </w:r>
      <w:r>
        <w:rPr>
          <w:rFonts w:ascii="Bookman Old Style" w:hAnsi="Bookman Old Style" w:cs="Arial"/>
          <w:noProof/>
        </w:rPr>
        <w:t xml:space="preserve">/MT 5502 </w:t>
      </w:r>
      <w:r>
        <w:rPr>
          <w:rFonts w:ascii="Bookman Old Style" w:hAnsi="Bookman Old Style" w:cs="Arial"/>
        </w:rPr>
        <w:t xml:space="preserve">- </w:t>
      </w:r>
      <w:r w:rsidRPr="004F1B33">
        <w:rPr>
          <w:rFonts w:ascii="Bookman Old Style" w:hAnsi="Bookman Old Style" w:cs="Arial"/>
          <w:noProof/>
        </w:rPr>
        <w:t>LINEAR ALGEBRA</w:t>
      </w:r>
    </w:p>
    <w:p w:rsidR="00094F21" w:rsidRPr="00FA5650" w:rsidRDefault="00094F21">
      <w:pPr>
        <w:tabs>
          <w:tab w:val="center" w:pos="4680"/>
        </w:tabs>
        <w:rPr>
          <w:rFonts w:ascii="Bookman Old Style" w:hAnsi="Bookman Old Style"/>
          <w:sz w:val="4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94F21" w:rsidRDefault="00094F21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094F21" w:rsidRDefault="00094F21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4F1B33">
        <w:rPr>
          <w:rFonts w:ascii="Bookman Old Style" w:hAnsi="Bookman Old Style" w:cs="Arial"/>
          <w:noProof/>
        </w:rPr>
        <w:t>08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94F21" w:rsidRDefault="00094F21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6.7pt,16.45pt" to="525.55pt,16.85pt"/>
        </w:pict>
      </w:r>
      <w:r>
        <w:rPr>
          <w:rFonts w:ascii="Bookman Old Style" w:hAnsi="Bookman Old Style" w:cs="Arial"/>
        </w:rPr>
        <w:t xml:space="preserve">                 Time : </w:t>
      </w:r>
      <w:r w:rsidRPr="004F1B33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094F21" w:rsidRPr="00FA5650" w:rsidRDefault="00094F21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  <w:sz w:val="16"/>
        </w:rPr>
      </w:pP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  <w:r>
        <w:rPr>
          <w:rFonts w:ascii="Bookman Old Style" w:hAnsi="Bookman Old Style"/>
        </w:rPr>
        <w:tab/>
      </w:r>
    </w:p>
    <w:p w:rsidR="00094F21" w:rsidRPr="00C23D68" w:rsidRDefault="00094F21" w:rsidP="00FA5650">
      <w:pPr>
        <w:jc w:val="center"/>
        <w:rPr>
          <w:b/>
          <w:u w:val="single"/>
        </w:rPr>
      </w:pPr>
      <w:r w:rsidRPr="00C23D68">
        <w:rPr>
          <w:b/>
          <w:u w:val="single"/>
        </w:rPr>
        <w:t>PART – A</w:t>
      </w:r>
    </w:p>
    <w:p w:rsidR="00094F21" w:rsidRPr="00C23D68" w:rsidRDefault="00094F21" w:rsidP="00FA5650">
      <w:pPr>
        <w:rPr>
          <w:b/>
        </w:rPr>
      </w:pPr>
    </w:p>
    <w:p w:rsidR="00094F21" w:rsidRPr="00C23D68" w:rsidRDefault="00094F21" w:rsidP="00FA5650">
      <w:pPr>
        <w:rPr>
          <w:b/>
        </w:rPr>
      </w:pPr>
      <w:r w:rsidRPr="00C23D68">
        <w:rPr>
          <w:b/>
        </w:rPr>
        <w:t>Answer ALL questions:</w:t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</w:r>
      <w:r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  <w:t>(10 x 2 = 20 marks)</w:t>
      </w:r>
    </w:p>
    <w:p w:rsidR="00094F21" w:rsidRPr="00C23D68" w:rsidRDefault="00094F21" w:rsidP="00FA5650">
      <w:pPr>
        <w:rPr>
          <w:b/>
        </w:rPr>
      </w:pP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fine a vector space ov</w:t>
      </w:r>
      <w:r>
        <w:rPr>
          <w:rFonts w:ascii="Times New Roman" w:hAnsi="Times New Roman"/>
          <w:sz w:val="24"/>
          <w:szCs w:val="24"/>
        </w:rPr>
        <w:t>er</w:t>
      </w:r>
      <w:r w:rsidRPr="000F29CE">
        <w:rPr>
          <w:rFonts w:ascii="Times New Roman" w:hAnsi="Times New Roman"/>
          <w:sz w:val="24"/>
          <w:szCs w:val="24"/>
        </w:rPr>
        <w:t xml:space="preserve"> a field F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Show that the vectors (1,1) and (-3, 2) in R</w:t>
      </w:r>
      <w:r w:rsidRPr="000F29CE">
        <w:rPr>
          <w:rFonts w:ascii="Times New Roman" w:hAnsi="Times New Roman"/>
          <w:sz w:val="24"/>
          <w:szCs w:val="24"/>
          <w:vertAlign w:val="superscript"/>
        </w:rPr>
        <w:t>2</w:t>
      </w:r>
      <w:r w:rsidRPr="000F29CE">
        <w:rPr>
          <w:rFonts w:ascii="Times New Roman" w:hAnsi="Times New Roman"/>
          <w:sz w:val="24"/>
          <w:szCs w:val="24"/>
        </w:rPr>
        <w:t xml:space="preserve"> are linearly independent over R</w:t>
      </w:r>
      <w:r w:rsidRPr="000F29CE">
        <w:rPr>
          <w:rFonts w:ascii="Times New Roman" w:hAnsi="Times New Roman"/>
          <w:sz w:val="24"/>
          <w:szCs w:val="24"/>
          <w:vertAlign w:val="superscript"/>
        </w:rPr>
        <w:t xml:space="preserve">, </w:t>
      </w:r>
      <w:r w:rsidRPr="000F29CE">
        <w:rPr>
          <w:rFonts w:ascii="Times New Roman" w:hAnsi="Times New Roman"/>
          <w:sz w:val="24"/>
          <w:szCs w:val="24"/>
        </w:rPr>
        <w:t>the field of real numbers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fine homomorphism of a vector space into itself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fine rank and nullity of a vector space homomorphism T: u</w:t>
      </w:r>
      <w:r w:rsidRPr="000F29CE">
        <w:rPr>
          <w:rFonts w:ascii="Times New Roman" w:hAnsi="Times New Roman"/>
          <w:sz w:val="24"/>
          <w:szCs w:val="24"/>
        </w:rPr>
        <w:sym w:font="Symbol" w:char="F0AE"/>
      </w:r>
      <w:r w:rsidRPr="000F29CE">
        <w:rPr>
          <w:rFonts w:ascii="Times New Roman" w:hAnsi="Times New Roman"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.</w:t>
      </w:r>
      <w:r w:rsidRPr="000F29CE">
        <w:rPr>
          <w:rFonts w:ascii="Times New Roman" w:hAnsi="Times New Roman"/>
          <w:sz w:val="24"/>
          <w:szCs w:val="24"/>
        </w:rPr>
        <w:t xml:space="preserve"> 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Define an </w:t>
      </w:r>
      <w:r>
        <w:rPr>
          <w:rFonts w:ascii="Times New Roman" w:hAnsi="Times New Roman"/>
          <w:sz w:val="24"/>
          <w:szCs w:val="24"/>
        </w:rPr>
        <w:t>orthonormal</w:t>
      </w:r>
      <w:r w:rsidRPr="000F29CE">
        <w:rPr>
          <w:rFonts w:ascii="Times New Roman" w:hAnsi="Times New Roman"/>
          <w:sz w:val="24"/>
          <w:szCs w:val="24"/>
        </w:rPr>
        <w:t xml:space="preserve"> set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Normalise </w:t>
      </w:r>
      <w:r w:rsidRPr="000F29CE">
        <w:rPr>
          <w:rFonts w:ascii="Times New Roman" w:hAnsi="Times New Roman"/>
          <w:position w:val="-28"/>
          <w:sz w:val="24"/>
          <w:szCs w:val="24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5pt;height:34.15pt" o:ole="">
            <v:imagedata r:id="rId8" o:title=""/>
          </v:shape>
          <o:OLEObject Type="Embed" ProgID="Equation.3" ShapeID="_x0000_i1025" DrawAspect="Content" ObjectID="_1414413852" r:id="rId9"/>
        </w:object>
      </w:r>
      <w:r w:rsidRPr="000F29CE">
        <w:rPr>
          <w:rFonts w:ascii="Times New Roman" w:hAnsi="Times New Roman"/>
          <w:sz w:val="24"/>
          <w:szCs w:val="24"/>
        </w:rPr>
        <w:t xml:space="preserve"> in R</w:t>
      </w:r>
      <w:r w:rsidRPr="000F29CE">
        <w:rPr>
          <w:rFonts w:ascii="Times New Roman" w:hAnsi="Times New Roman"/>
          <w:sz w:val="24"/>
          <w:szCs w:val="24"/>
          <w:vertAlign w:val="superscript"/>
        </w:rPr>
        <w:t>3</w:t>
      </w:r>
      <w:r w:rsidRPr="000F29CE">
        <w:rPr>
          <w:rFonts w:ascii="Times New Roman" w:hAnsi="Times New Roman"/>
          <w:sz w:val="24"/>
          <w:szCs w:val="24"/>
        </w:rPr>
        <w:t xml:space="preserve"> relative to the standard inner product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fine a skew sym</w:t>
      </w:r>
      <w:r>
        <w:rPr>
          <w:rFonts w:ascii="Times New Roman" w:hAnsi="Times New Roman"/>
          <w:sz w:val="24"/>
          <w:szCs w:val="24"/>
        </w:rPr>
        <w:t>m</w:t>
      </w:r>
      <w:r w:rsidRPr="000F29CE">
        <w:rPr>
          <w:rFonts w:ascii="Times New Roman" w:hAnsi="Times New Roman"/>
          <w:sz w:val="24"/>
          <w:szCs w:val="24"/>
        </w:rPr>
        <w:t xml:space="preserve">etric matrix and </w:t>
      </w:r>
      <w:r>
        <w:rPr>
          <w:rFonts w:ascii="Times New Roman" w:hAnsi="Times New Roman"/>
          <w:sz w:val="24"/>
          <w:szCs w:val="24"/>
        </w:rPr>
        <w:t>g</w:t>
      </w:r>
      <w:r w:rsidRPr="000F29CE">
        <w:rPr>
          <w:rFonts w:ascii="Times New Roman" w:hAnsi="Times New Roman"/>
          <w:sz w:val="24"/>
          <w:szCs w:val="24"/>
        </w:rPr>
        <w:t>ive an example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Show</w:t>
      </w:r>
      <w:r>
        <w:rPr>
          <w:rFonts w:ascii="Times New Roman" w:hAnsi="Times New Roman"/>
          <w:sz w:val="24"/>
          <w:szCs w:val="24"/>
        </w:rPr>
        <w:t xml:space="preserve"> </w:t>
      </w:r>
      <w:r w:rsidRPr="000F29CE">
        <w:rPr>
          <w:rFonts w:ascii="Times New Roman" w:hAnsi="Times New Roman"/>
          <w:sz w:val="24"/>
          <w:szCs w:val="24"/>
        </w:rPr>
        <w:t xml:space="preserve">that </w:t>
      </w:r>
      <w:r w:rsidRPr="000F29CE">
        <w:rPr>
          <w:rFonts w:ascii="Times New Roman" w:hAnsi="Times New Roman"/>
          <w:position w:val="-30"/>
          <w:sz w:val="24"/>
          <w:szCs w:val="24"/>
        </w:rPr>
        <w:object w:dxaOrig="2160" w:dyaOrig="720">
          <v:shape id="_x0000_i1026" type="#_x0000_t75" style="width:108.35pt;height:36.35pt" o:ole="">
            <v:imagedata r:id="rId10" o:title=""/>
          </v:shape>
          <o:OLEObject Type="Embed" ProgID="Equation.3" ShapeID="_x0000_i1026" DrawAspect="Content" ObjectID="_1414413853" r:id="rId11"/>
        </w:object>
      </w:r>
      <w:r w:rsidRPr="000F29CE">
        <w:rPr>
          <w:rFonts w:ascii="Times New Roman" w:hAnsi="Times New Roman"/>
          <w:sz w:val="24"/>
          <w:szCs w:val="24"/>
        </w:rPr>
        <w:t xml:space="preserve"> is orthogonal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Show that </w:t>
      </w:r>
      <w:r w:rsidRPr="000F29CE">
        <w:rPr>
          <w:rFonts w:ascii="Times New Roman" w:hAnsi="Times New Roman"/>
          <w:position w:val="-64"/>
          <w:sz w:val="24"/>
          <w:szCs w:val="24"/>
        </w:rPr>
        <w:object w:dxaOrig="1520" w:dyaOrig="1400">
          <v:shape id="_x0000_i1027" type="#_x0000_t75" style="width:75.7pt;height:69.75pt" o:ole="">
            <v:imagedata r:id="rId12" o:title=""/>
          </v:shape>
          <o:OLEObject Type="Embed" ProgID="Equation.3" ShapeID="_x0000_i1027" DrawAspect="Content" ObjectID="_1414413854" r:id="rId13"/>
        </w:object>
      </w:r>
      <w:r w:rsidRPr="000F29CE">
        <w:rPr>
          <w:rFonts w:ascii="Times New Roman" w:hAnsi="Times New Roman"/>
          <w:sz w:val="24"/>
          <w:szCs w:val="24"/>
        </w:rPr>
        <w:t xml:space="preserve"> is unitary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fine unitary linear transformation.</w:t>
      </w:r>
    </w:p>
    <w:p w:rsidR="00094F21" w:rsidRPr="000F29CE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4F21" w:rsidRPr="00C23D68" w:rsidRDefault="00094F21" w:rsidP="00FA5650">
      <w:pPr>
        <w:pStyle w:val="ListParagraph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C23D68">
        <w:rPr>
          <w:rFonts w:ascii="Times New Roman" w:hAnsi="Times New Roman"/>
          <w:b/>
          <w:sz w:val="24"/>
          <w:szCs w:val="24"/>
          <w:u w:val="single"/>
        </w:rPr>
        <w:t>PART – B</w:t>
      </w:r>
    </w:p>
    <w:p w:rsidR="00094F21" w:rsidRPr="000F29CE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4F21" w:rsidRPr="00C23D68" w:rsidRDefault="00094F21" w:rsidP="00FA5650">
      <w:pPr>
        <w:rPr>
          <w:b/>
        </w:rPr>
      </w:pPr>
      <w:r w:rsidRPr="00C23D68">
        <w:rPr>
          <w:b/>
        </w:rPr>
        <w:t xml:space="preserve">Answer any FIVE questions: </w:t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</w:r>
      <w:r w:rsidRPr="00C23D68">
        <w:rPr>
          <w:b/>
        </w:rPr>
        <w:tab/>
        <w:t xml:space="preserve">     </w:t>
      </w:r>
      <w:r>
        <w:rPr>
          <w:b/>
        </w:rPr>
        <w:t xml:space="preserve">           </w:t>
      </w:r>
      <w:r w:rsidRPr="00C23D68">
        <w:rPr>
          <w:b/>
        </w:rPr>
        <w:t xml:space="preserve">  (5 x 8 =40 marks)</w:t>
      </w:r>
    </w:p>
    <w:p w:rsidR="00094F21" w:rsidRPr="000F29CE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Prove that the intersection of two subspaces of a vector space v is a subspace of V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If S and T are subsets of a vector space V ov</w:t>
      </w:r>
      <w:r>
        <w:rPr>
          <w:rFonts w:ascii="Times New Roman" w:hAnsi="Times New Roman"/>
          <w:sz w:val="24"/>
          <w:szCs w:val="24"/>
        </w:rPr>
        <w:t>er</w:t>
      </w:r>
      <w:r w:rsidRPr="000F29CE">
        <w:rPr>
          <w:rFonts w:ascii="Times New Roman" w:hAnsi="Times New Roman"/>
          <w:sz w:val="24"/>
          <w:szCs w:val="24"/>
        </w:rPr>
        <w:t xml:space="preserve"> F, then prove that </w:t>
      </w:r>
    </w:p>
    <w:p w:rsidR="00094F21" w:rsidRPr="000F29CE" w:rsidRDefault="00094F21" w:rsidP="00FA5650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S </w:t>
      </w:r>
      <w:r w:rsidRPr="00C4695C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28" type="#_x0000_t75" style="width:11.9pt;height:17.05pt" o:ole="">
            <v:imagedata r:id="rId14" o:title=""/>
          </v:shape>
          <o:OLEObject Type="Embed" ProgID="Equation.DSMT4" ShapeID="_x0000_i1028" DrawAspect="Content" ObjectID="_1414413855" r:id="rId15"/>
        </w:object>
      </w:r>
      <w:r w:rsidRPr="000F29CE">
        <w:rPr>
          <w:rFonts w:ascii="Times New Roman" w:hAnsi="Times New Roman"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 </w:t>
      </w:r>
      <w:r w:rsidRPr="000F29CE">
        <w:rPr>
          <w:rFonts w:ascii="Times New Roman" w:hAnsi="Times New Roman"/>
          <w:sz w:val="24"/>
          <w:szCs w:val="24"/>
        </w:rPr>
        <w:t>implies that L(S) ≤ L(T)</w:t>
      </w:r>
    </w:p>
    <w:p w:rsidR="00094F21" w:rsidRPr="000F29CE" w:rsidRDefault="00094F21" w:rsidP="00FA5650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L(L(S)) = L(S)</w:t>
      </w:r>
    </w:p>
    <w:p w:rsidR="00094F21" w:rsidRPr="000F29CE" w:rsidRDefault="00094F21" w:rsidP="00FA5650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L(S U T) = L(S) + L(T)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etermine whether the vectors (1,3,2), (1, -7, -8) and (2, 1, -1) in R</w:t>
      </w:r>
      <w:r w:rsidRPr="000F29CE">
        <w:rPr>
          <w:rFonts w:ascii="Times New Roman" w:hAnsi="Times New Roman"/>
          <w:sz w:val="24"/>
          <w:szCs w:val="24"/>
          <w:vertAlign w:val="superscript"/>
        </w:rPr>
        <w:t>3</w:t>
      </w:r>
      <w:r w:rsidRPr="000F29CE">
        <w:rPr>
          <w:rFonts w:ascii="Times New Roman" w:hAnsi="Times New Roman"/>
          <w:sz w:val="24"/>
          <w:szCs w:val="24"/>
        </w:rPr>
        <w:t xml:space="preserve"> are linearly dependent on independent over R.</w:t>
      </w:r>
    </w:p>
    <w:p w:rsidR="00094F21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If V is a vector space of finite dimension and W is a subspace of V, then prove that </w:t>
      </w:r>
    </w:p>
    <w:p w:rsidR="00094F21" w:rsidRPr="000F29CE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dim V/W = dim V – dim W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For any two vectors u, v in V, Prove that </w:t>
      </w:r>
      <w:r w:rsidRPr="000F29CE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029" type="#_x0000_t75" style="width:76.45pt;height:20.05pt" o:ole="">
            <v:imagedata r:id="rId16" o:title=""/>
          </v:shape>
          <o:OLEObject Type="Embed" ProgID="Equation.3" ShapeID="_x0000_i1029" DrawAspect="Content" ObjectID="_1414413856" r:id="rId17"/>
        </w:object>
      </w:r>
      <w:r w:rsidRPr="000F29CE">
        <w:rPr>
          <w:rFonts w:ascii="Times New Roman" w:hAnsi="Times New Roman"/>
          <w:sz w:val="24"/>
          <w:szCs w:val="24"/>
        </w:rPr>
        <w:t>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If </w:t>
      </w:r>
      <w:r w:rsidRPr="000F29CE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30" type="#_x0000_t75" style="width:46.75pt;height:16.35pt" o:ole="">
            <v:imagedata r:id="rId18" o:title=""/>
          </v:shape>
          <o:OLEObject Type="Embed" ProgID="Equation.3" ShapeID="_x0000_i1030" DrawAspect="Content" ObjectID="_1414413857" r:id="rId19"/>
        </w:object>
      </w:r>
      <w:r w:rsidRPr="000F29CE">
        <w:rPr>
          <w:rFonts w:ascii="Times New Roman" w:hAnsi="Times New Roman"/>
          <w:sz w:val="24"/>
          <w:szCs w:val="24"/>
        </w:rPr>
        <w:t xml:space="preserve"> and </w:t>
      </w:r>
      <w:r w:rsidRPr="000F29CE">
        <w:rPr>
          <w:rFonts w:ascii="Times New Roman" w:hAnsi="Times New Roman"/>
          <w:sz w:val="24"/>
          <w:szCs w:val="24"/>
        </w:rPr>
        <w:sym w:font="Symbol" w:char="F06C"/>
      </w:r>
      <w:r w:rsidRPr="000F29CE">
        <w:rPr>
          <w:rFonts w:ascii="Times New Roman" w:hAnsi="Times New Roman"/>
          <w:sz w:val="24"/>
          <w:szCs w:val="24"/>
        </w:rPr>
        <w:t xml:space="preserve"> </w:t>
      </w:r>
      <w:r w:rsidRPr="000F29CE">
        <w:rPr>
          <w:rFonts w:ascii="Times New Roman" w:hAnsi="Times New Roman"/>
          <w:sz w:val="24"/>
          <w:szCs w:val="24"/>
        </w:rPr>
        <w:sym w:font="Symbol" w:char="F0CE"/>
      </w:r>
      <w:r w:rsidRPr="000F29CE">
        <w:rPr>
          <w:rFonts w:ascii="Times New Roman" w:hAnsi="Times New Roman"/>
          <w:sz w:val="24"/>
          <w:szCs w:val="24"/>
        </w:rPr>
        <w:t xml:space="preserve"> F, then prove that </w:t>
      </w:r>
      <w:r w:rsidRPr="000F29CE">
        <w:rPr>
          <w:rFonts w:ascii="Times New Roman" w:hAnsi="Times New Roman"/>
          <w:sz w:val="24"/>
          <w:szCs w:val="24"/>
        </w:rPr>
        <w:sym w:font="Symbol" w:char="F06C"/>
      </w:r>
      <w:r w:rsidRPr="000F29CE">
        <w:rPr>
          <w:rFonts w:ascii="Times New Roman" w:hAnsi="Times New Roman"/>
          <w:sz w:val="24"/>
          <w:szCs w:val="24"/>
        </w:rPr>
        <w:t xml:space="preserve"> is an </w:t>
      </w:r>
      <w:r>
        <w:rPr>
          <w:rFonts w:ascii="Times New Roman" w:hAnsi="Times New Roman"/>
          <w:sz w:val="24"/>
          <w:szCs w:val="24"/>
        </w:rPr>
        <w:t>e</w:t>
      </w:r>
      <w:r w:rsidRPr="000F29CE">
        <w:rPr>
          <w:rFonts w:ascii="Times New Roman" w:hAnsi="Times New Roman"/>
          <w:sz w:val="24"/>
          <w:szCs w:val="24"/>
        </w:rPr>
        <w:t xml:space="preserve">igen value of T it and only if </w:t>
      </w:r>
      <w:r>
        <w:rPr>
          <w:rFonts w:ascii="Times New Roman" w:hAnsi="Times New Roman"/>
          <w:sz w:val="24"/>
          <w:szCs w:val="24"/>
        </w:rPr>
        <w:t>[</w:t>
      </w:r>
      <w:r w:rsidRPr="000F29CE">
        <w:rPr>
          <w:rFonts w:ascii="Times New Roman" w:hAnsi="Times New Roman"/>
          <w:sz w:val="24"/>
          <w:szCs w:val="24"/>
        </w:rPr>
        <w:sym w:font="Symbol" w:char="F06C"/>
      </w:r>
      <w:r w:rsidRPr="000F29CE">
        <w:rPr>
          <w:rFonts w:ascii="Times New Roman" w:hAnsi="Times New Roman"/>
          <w:sz w:val="24"/>
          <w:szCs w:val="24"/>
        </w:rPr>
        <w:t xml:space="preserve"> I – T</w:t>
      </w:r>
      <w:r>
        <w:rPr>
          <w:rFonts w:ascii="Times New Roman" w:hAnsi="Times New Roman"/>
          <w:sz w:val="24"/>
          <w:szCs w:val="24"/>
        </w:rPr>
        <w:t>]</w:t>
      </w:r>
      <w:r w:rsidRPr="000F29CE">
        <w:rPr>
          <w:rFonts w:ascii="Times New Roman" w:hAnsi="Times New Roman"/>
          <w:sz w:val="24"/>
          <w:szCs w:val="24"/>
        </w:rPr>
        <w:t xml:space="preserve"> is singular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>Show that any square matrix can be expressed as the sum of a symmetric matrix and a skew symmetric matrix.</w:t>
      </w:r>
    </w:p>
    <w:p w:rsidR="00094F21" w:rsidRPr="000F29CE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For what values of T, the system of equations </w:t>
      </w:r>
      <w:r w:rsidRPr="000F29CE">
        <w:rPr>
          <w:rFonts w:ascii="Times New Roman" w:hAnsi="Times New Roman"/>
          <w:position w:val="-12"/>
          <w:sz w:val="24"/>
          <w:szCs w:val="24"/>
        </w:rPr>
        <w:object w:dxaOrig="3620" w:dyaOrig="360">
          <v:shape id="_x0000_i1031" type="#_x0000_t75" style="width:180.35pt;height:18.55pt" o:ole="">
            <v:imagedata r:id="rId20" o:title=""/>
          </v:shape>
          <o:OLEObject Type="Embed" ProgID="Equation.3" ShapeID="_x0000_i1031" DrawAspect="Content" ObjectID="_1414413858" r:id="rId21"/>
        </w:object>
      </w:r>
      <w:r w:rsidRPr="000F29CE">
        <w:rPr>
          <w:rFonts w:ascii="Times New Roman" w:hAnsi="Times New Roman"/>
          <w:position w:val="-10"/>
          <w:sz w:val="24"/>
          <w:szCs w:val="24"/>
        </w:rPr>
        <w:object w:dxaOrig="180" w:dyaOrig="340">
          <v:shape id="_x0000_i1032" type="#_x0000_t75" style="width:8.9pt;height:17.05pt" o:ole="">
            <v:imagedata r:id="rId22" o:title=""/>
          </v:shape>
          <o:OLEObject Type="Embed" ProgID="Equation.3" ShapeID="_x0000_i1032" DrawAspect="Content" ObjectID="_1414413859" r:id="rId23"/>
        </w:object>
      </w:r>
      <w:r w:rsidRPr="000F29CE">
        <w:rPr>
          <w:rFonts w:ascii="Times New Roman" w:hAnsi="Times New Roman"/>
          <w:position w:val="-12"/>
          <w:sz w:val="24"/>
          <w:szCs w:val="24"/>
        </w:rPr>
        <w:object w:dxaOrig="1939" w:dyaOrig="380">
          <v:shape id="_x0000_i1033" type="#_x0000_t75" style="width:97.25pt;height:19.3pt" o:ole="">
            <v:imagedata r:id="rId24" o:title=""/>
          </v:shape>
          <o:OLEObject Type="Embed" ProgID="Equation.3" ShapeID="_x0000_i1033" DrawAspect="Content" ObjectID="_1414413860" r:id="rId25"/>
        </w:object>
      </w:r>
      <w:r w:rsidRPr="000F29CE">
        <w:rPr>
          <w:rFonts w:ascii="Times New Roman" w:hAnsi="Times New Roman"/>
          <w:sz w:val="24"/>
          <w:szCs w:val="24"/>
        </w:rPr>
        <w:t xml:space="preserve"> ov</w:t>
      </w:r>
      <w:r>
        <w:rPr>
          <w:rFonts w:ascii="Times New Roman" w:hAnsi="Times New Roman"/>
          <w:sz w:val="24"/>
          <w:szCs w:val="24"/>
        </w:rPr>
        <w:t>e</w:t>
      </w:r>
      <w:r w:rsidRPr="000F29CE">
        <w:rPr>
          <w:rFonts w:ascii="Times New Roman" w:hAnsi="Times New Roman"/>
          <w:sz w:val="24"/>
          <w:szCs w:val="24"/>
        </w:rPr>
        <w:t>r the rational field is consistent?</w:t>
      </w:r>
    </w:p>
    <w:p w:rsidR="00094F21" w:rsidRPr="00C23D68" w:rsidRDefault="00094F21" w:rsidP="00FA5650">
      <w:pPr>
        <w:ind w:left="360"/>
        <w:jc w:val="center"/>
        <w:rPr>
          <w:b/>
          <w:u w:val="single"/>
        </w:rPr>
      </w:pPr>
      <w:r w:rsidRPr="00C23D68">
        <w:rPr>
          <w:b/>
          <w:u w:val="single"/>
        </w:rPr>
        <w:lastRenderedPageBreak/>
        <w:t>PART – C</w:t>
      </w:r>
    </w:p>
    <w:p w:rsidR="00094F21" w:rsidRPr="00C23D68" w:rsidRDefault="00094F21" w:rsidP="00FA5650">
      <w:pPr>
        <w:ind w:left="360"/>
        <w:rPr>
          <w:b/>
        </w:rPr>
      </w:pPr>
    </w:p>
    <w:p w:rsidR="00094F21" w:rsidRPr="00C23D68" w:rsidRDefault="00094F21" w:rsidP="00FA5650">
      <w:pPr>
        <w:ind w:left="360"/>
        <w:rPr>
          <w:b/>
        </w:rPr>
      </w:pPr>
      <w:r w:rsidRPr="00C23D68">
        <w:rPr>
          <w:b/>
        </w:rPr>
        <w:t>Answer any TWO questions</w:t>
      </w:r>
      <w:r>
        <w:rPr>
          <w:b/>
        </w:rPr>
        <w:t>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r w:rsidRPr="00C23D68">
        <w:rPr>
          <w:b/>
        </w:rPr>
        <w:t xml:space="preserve"> (2 x 20 = 40 marks)</w:t>
      </w:r>
    </w:p>
    <w:p w:rsidR="00094F21" w:rsidRPr="000F29CE" w:rsidRDefault="00094F21" w:rsidP="00FA5650">
      <w:pPr>
        <w:ind w:left="360"/>
      </w:pPr>
    </w:p>
    <w:p w:rsidR="00094F21" w:rsidRDefault="00094F21" w:rsidP="00FA5650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0F29CE"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sz w:val="24"/>
          <w:szCs w:val="24"/>
        </w:rPr>
        <w:t>Prove that the vector space V over F is a direct sum of two of its subspaces W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W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094F21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if and only if V = W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+ W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and W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</w:t>
      </w:r>
      <w:r w:rsidRPr="00C4695C">
        <w:rPr>
          <w:rFonts w:ascii="Times New Roman" w:hAnsi="Times New Roman"/>
          <w:position w:val="-8"/>
          <w:sz w:val="24"/>
          <w:szCs w:val="24"/>
        </w:rPr>
        <w:object w:dxaOrig="240" w:dyaOrig="300">
          <v:shape id="_x0000_i1034" type="#_x0000_t75" style="width:12.6pt;height:14.85pt" o:ole="">
            <v:imagedata r:id="rId26" o:title=""/>
          </v:shape>
          <o:OLEObject Type="Embed" ProgID="Equation.3" ShapeID="_x0000_i1034" DrawAspect="Content" ObjectID="_1414413861" r:id="rId27"/>
        </w:object>
      </w:r>
      <w:r>
        <w:rPr>
          <w:rFonts w:ascii="Times New Roman" w:hAnsi="Times New Roman"/>
          <w:sz w:val="24"/>
          <w:szCs w:val="24"/>
        </w:rPr>
        <w:t xml:space="preserve"> W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= {0}.</w:t>
      </w:r>
    </w:p>
    <w:p w:rsidR="00094F21" w:rsidRPr="00FA5650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12"/>
          <w:szCs w:val="24"/>
        </w:rPr>
      </w:pPr>
    </w:p>
    <w:p w:rsidR="00094F21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If V is a vector space of finite dimension and is the direct sum of its subspaces U and </w:t>
      </w:r>
    </w:p>
    <w:p w:rsidR="00094F21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W, than prove that dim V = dim U + dim W.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</w:t>
      </w:r>
      <w:r>
        <w:rPr>
          <w:rFonts w:ascii="Times New Roman" w:hAnsi="Times New Roman"/>
          <w:sz w:val="24"/>
          <w:szCs w:val="24"/>
        </w:rPr>
        <w:tab/>
        <w:t xml:space="preserve">           (10 + 10)</w:t>
      </w:r>
    </w:p>
    <w:p w:rsidR="00094F21" w:rsidRDefault="00094F21" w:rsidP="00FA5650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094F21" w:rsidRDefault="00094F21" w:rsidP="00FA5650">
      <w:r>
        <w:t xml:space="preserve">     20. If U and V are vector spaces of dimension m and n respectively over F, then prove that the </w:t>
      </w:r>
    </w:p>
    <w:p w:rsidR="00094F21" w:rsidRDefault="00094F21" w:rsidP="00FA5650">
      <w:r>
        <w:t xml:space="preserve">           vector space Hom (U, V) is of dimension mn.</w:t>
      </w:r>
    </w:p>
    <w:p w:rsidR="00094F21" w:rsidRDefault="00094F21" w:rsidP="00FA5650"/>
    <w:p w:rsidR="00094F21" w:rsidRDefault="00094F21" w:rsidP="00FA5650">
      <w:r>
        <w:t xml:space="preserve">     21. Apply the Gram – Schmidt orthonormalization process to obtain an orthonormal basis for </w:t>
      </w:r>
    </w:p>
    <w:p w:rsidR="00094F21" w:rsidRDefault="00094F21" w:rsidP="00FA5650">
      <w:r>
        <w:t xml:space="preserve">           the subspace of R</w:t>
      </w:r>
      <w:r>
        <w:rPr>
          <w:vertAlign w:val="superscript"/>
        </w:rPr>
        <w:t>4</w:t>
      </w:r>
      <w:r>
        <w:t xml:space="preserve"> generated by the vectors (1, 1, 0, 1) , (1, -2, 0, 0) and (1, 0, -1, 2).</w:t>
      </w:r>
    </w:p>
    <w:p w:rsidR="00094F21" w:rsidRDefault="00094F21" w:rsidP="00FA5650"/>
    <w:p w:rsidR="00094F21" w:rsidRDefault="00094F21" w:rsidP="00FA5650">
      <w:r>
        <w:t xml:space="preserve">     22. a) Prove that T</w:t>
      </w:r>
      <w:r>
        <w:sym w:font="Symbol" w:char="F0CE"/>
      </w:r>
      <w:r>
        <w:t xml:space="preserve">A(V) is singular if and only it there exists an element v ≠ 0 in V such that </w:t>
      </w:r>
    </w:p>
    <w:p w:rsidR="00094F21" w:rsidRDefault="00094F21" w:rsidP="00FA5650">
      <w:r>
        <w:t xml:space="preserve">               T(v) = 0.</w:t>
      </w:r>
    </w:p>
    <w:p w:rsidR="00094F21" w:rsidRDefault="00094F21" w:rsidP="00FA5650">
      <w:r>
        <w:t xml:space="preserve">          b) Prove that the linear transformation T on V is unitary of and only if it takes an  </w:t>
      </w:r>
    </w:p>
    <w:p w:rsidR="00094F21" w:rsidRDefault="00094F21" w:rsidP="00FA5650">
      <w:r>
        <w:t xml:space="preserve">             orthonormal basis of V onto an orthonormal basis of V.   </w:t>
      </w:r>
      <w:r>
        <w:tab/>
      </w:r>
      <w:r>
        <w:tab/>
      </w:r>
      <w:r>
        <w:tab/>
      </w:r>
      <w:r>
        <w:tab/>
      </w:r>
      <w:r>
        <w:tab/>
        <w:t>(10 +10)</w:t>
      </w:r>
    </w:p>
    <w:p w:rsidR="00094F21" w:rsidRDefault="00094F21" w:rsidP="00FA5650"/>
    <w:p w:rsidR="00094F21" w:rsidRDefault="00094F21" w:rsidP="00FA5650"/>
    <w:p w:rsidR="00094F21" w:rsidRDefault="00094F21" w:rsidP="00FA5650"/>
    <w:p w:rsidR="00094F21" w:rsidRDefault="00094F21" w:rsidP="00FA5650"/>
    <w:p w:rsidR="00094F21" w:rsidRDefault="00094F21" w:rsidP="00FA5650">
      <w:pPr>
        <w:jc w:val="center"/>
        <w:rPr>
          <w:b/>
        </w:rPr>
        <w:sectPr w:rsidR="00094F21" w:rsidSect="00094F21">
          <w:pgSz w:w="11907" w:h="16840" w:code="9"/>
          <w:pgMar w:top="540" w:right="851" w:bottom="1281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 w:rsidRPr="00FA5650">
        <w:rPr>
          <w:b/>
        </w:rPr>
        <w:t>$$$$$$$</w:t>
      </w:r>
    </w:p>
    <w:p w:rsidR="00094F21" w:rsidRPr="00FA5650" w:rsidRDefault="00094F21" w:rsidP="00FA5650">
      <w:pPr>
        <w:jc w:val="center"/>
        <w:rPr>
          <w:b/>
        </w:rPr>
      </w:pPr>
    </w:p>
    <w:sectPr w:rsidR="00094F21" w:rsidRPr="00FA5650" w:rsidSect="00094F21">
      <w:type w:val="continuous"/>
      <w:pgSz w:w="11907" w:h="16840" w:code="9"/>
      <w:pgMar w:top="540" w:right="851" w:bottom="1281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4F21" w:rsidRDefault="00094F21">
      <w:r>
        <w:separator/>
      </w:r>
    </w:p>
  </w:endnote>
  <w:endnote w:type="continuationSeparator" w:id="1">
    <w:p w:rsidR="00094F21" w:rsidRDefault="00094F2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4F21" w:rsidRDefault="00094F21">
      <w:r>
        <w:separator/>
      </w:r>
    </w:p>
  </w:footnote>
  <w:footnote w:type="continuationSeparator" w:id="1">
    <w:p w:rsidR="00094F21" w:rsidRDefault="00094F2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A253F56"/>
    <w:multiLevelType w:val="hybridMultilevel"/>
    <w:tmpl w:val="9CCA7A66"/>
    <w:lvl w:ilvl="0" w:tplc="29CCC7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467539"/>
    <w:multiLevelType w:val="hybridMultilevel"/>
    <w:tmpl w:val="715098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94F21"/>
    <w:rsid w:val="000F1C90"/>
    <w:rsid w:val="003B5CFC"/>
    <w:rsid w:val="00B13379"/>
    <w:rsid w:val="00B72B49"/>
    <w:rsid w:val="00D11211"/>
    <w:rsid w:val="00E00D6A"/>
    <w:rsid w:val="00FA56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A565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47</Words>
  <Characters>254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sagai</cp:lastModifiedBy>
  <cp:revision>1</cp:revision>
  <cp:lastPrinted>2012-11-06T05:23:00Z</cp:lastPrinted>
  <dcterms:created xsi:type="dcterms:W3CDTF">2012-11-14T10:28:00Z</dcterms:created>
  <dcterms:modified xsi:type="dcterms:W3CDTF">2012-11-14T10:28:00Z</dcterms:modified>
</cp:coreProperties>
</file>